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ov" ContentType="video/quicktime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48"/>
  </p:notesMasterIdLst>
  <p:handoutMasterIdLst>
    <p:handoutMasterId r:id="rId49"/>
  </p:handoutMasterIdLst>
  <p:sldIdLst>
    <p:sldId id="922" r:id="rId2"/>
    <p:sldId id="1192" r:id="rId3"/>
    <p:sldId id="1223" r:id="rId4"/>
    <p:sldId id="1364" r:id="rId5"/>
    <p:sldId id="1432" r:id="rId6"/>
    <p:sldId id="1433" r:id="rId7"/>
    <p:sldId id="1435" r:id="rId8"/>
    <p:sldId id="1436" r:id="rId9"/>
    <p:sldId id="1483" r:id="rId10"/>
    <p:sldId id="1441" r:id="rId11"/>
    <p:sldId id="1442" r:id="rId12"/>
    <p:sldId id="1447" r:id="rId13"/>
    <p:sldId id="1446" r:id="rId14"/>
    <p:sldId id="1400" r:id="rId15"/>
    <p:sldId id="1444" r:id="rId16"/>
    <p:sldId id="1450" r:id="rId17"/>
    <p:sldId id="1451" r:id="rId18"/>
    <p:sldId id="1452" r:id="rId19"/>
    <p:sldId id="1453" r:id="rId20"/>
    <p:sldId id="1454" r:id="rId21"/>
    <p:sldId id="1457" r:id="rId22"/>
    <p:sldId id="1401" r:id="rId23"/>
    <p:sldId id="1486" r:id="rId24"/>
    <p:sldId id="1459" r:id="rId25"/>
    <p:sldId id="1484" r:id="rId26"/>
    <p:sldId id="1461" r:id="rId27"/>
    <p:sldId id="1460" r:id="rId28"/>
    <p:sldId id="1464" r:id="rId29"/>
    <p:sldId id="1465" r:id="rId30"/>
    <p:sldId id="1466" r:id="rId31"/>
    <p:sldId id="1467" r:id="rId32"/>
    <p:sldId id="1404" r:id="rId33"/>
    <p:sldId id="1470" r:id="rId34"/>
    <p:sldId id="1468" r:id="rId35"/>
    <p:sldId id="1471" r:id="rId36"/>
    <p:sldId id="1472" r:id="rId37"/>
    <p:sldId id="1473" r:id="rId38"/>
    <p:sldId id="1474" r:id="rId39"/>
    <p:sldId id="1475" r:id="rId40"/>
    <p:sldId id="1476" r:id="rId41"/>
    <p:sldId id="1477" r:id="rId42"/>
    <p:sldId id="1478" r:id="rId43"/>
    <p:sldId id="1479" r:id="rId44"/>
    <p:sldId id="1480" r:id="rId45"/>
    <p:sldId id="1485" r:id="rId46"/>
    <p:sldId id="1481" r:id="rId47"/>
  </p:sldIdLst>
  <p:sldSz cx="9144000" cy="6858000" type="screen4x3"/>
  <p:notesSz cx="6797675" cy="9926638"/>
  <p:embeddedFontLst>
    <p:embeddedFont>
      <p:font typeface="Gill Sans MT" panose="020B0502020104020203" pitchFamily="34" charset="0"/>
      <p:regular r:id="rId50"/>
      <p:bold r:id="rId51"/>
      <p:italic r:id="rId52"/>
      <p:boldItalic r:id="rId53"/>
    </p:embeddedFont>
    <p:embeddedFont>
      <p:font typeface="Helvetica LT" panose="02000503000000000000" pitchFamily="2" charset="0"/>
      <p:regular r:id="rId54"/>
    </p:embeddedFont>
    <p:embeddedFont>
      <p:font typeface="方正兰亭粗黑_GBK" panose="02000000000000000000" pitchFamily="2" charset="-122"/>
      <p:regular r:id="rId55"/>
    </p:embeddedFont>
    <p:embeddedFont>
      <p:font typeface="Calibri Light" panose="020F0302020204030204" pitchFamily="34" charset="0"/>
      <p:regular r:id="rId56"/>
      <p:italic r:id="rId57"/>
    </p:embeddedFont>
    <p:embeddedFont>
      <p:font typeface="华文楷体" panose="02010600040101010101" pitchFamily="2" charset="-122"/>
      <p:regular r:id="rId58"/>
    </p:embeddedFont>
    <p:embeddedFont>
      <p:font typeface="Calibri" panose="020F0502020204030204" pitchFamily="34" charset="0"/>
      <p:regular r:id="rId59"/>
      <p:bold r:id="rId60"/>
      <p:italic r:id="rId61"/>
      <p:boldItalic r:id="rId62"/>
    </p:embeddedFont>
    <p:embeddedFont>
      <p:font typeface="黑体" panose="02010609060101010101" pitchFamily="49" charset="-122"/>
      <p:regular r:id="rId63"/>
    </p:embeddedFont>
    <p:embeddedFont>
      <p:font typeface="Tahoma" panose="020B0604030504040204" pitchFamily="34" charset="0"/>
      <p:regular r:id="rId64"/>
      <p:bold r:id="rId65"/>
    </p:embeddedFont>
    <p:embeddedFont>
      <p:font typeface="华文新魏" panose="02010800040101010101" pitchFamily="2" charset="-122"/>
      <p:regular r:id="rId66"/>
    </p:embeddedFont>
    <p:embeddedFont>
      <p:font typeface="新細明體" panose="02010600030101010101" charset="-120"/>
      <p:regular r:id="rId67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289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99"/>
    <a:srgbClr val="FF3300"/>
    <a:srgbClr val="0033CC"/>
    <a:srgbClr val="C00000"/>
    <a:srgbClr val="F3F2F2"/>
    <a:srgbClr val="D01818"/>
    <a:srgbClr val="FFFFFF"/>
    <a:srgbClr val="921E73"/>
    <a:srgbClr val="48484A"/>
    <a:srgbClr val="3FC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02" autoAdjust="0"/>
    <p:restoredTop sz="79501" autoAdjust="0"/>
  </p:normalViewPr>
  <p:slideViewPr>
    <p:cSldViewPr snapToGrid="0" showGuides="1">
      <p:cViewPr varScale="1">
        <p:scale>
          <a:sx n="91" d="100"/>
          <a:sy n="91" d="100"/>
        </p:scale>
        <p:origin x="3738" y="90"/>
      </p:cViewPr>
      <p:guideLst>
        <p:guide orient="horz" pos="2228"/>
        <p:guide pos="289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380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63" Type="http://schemas.openxmlformats.org/officeDocument/2006/relationships/font" Target="fonts/font14.fntdata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66" Type="http://schemas.openxmlformats.org/officeDocument/2006/relationships/font" Target="fonts/font1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57" Type="http://schemas.openxmlformats.org/officeDocument/2006/relationships/font" Target="fonts/font8.fntdata"/><Relationship Id="rId61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7.fntdata"/><Relationship Id="rId64" Type="http://schemas.openxmlformats.org/officeDocument/2006/relationships/font" Target="fonts/font15.fntdata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0.fntdata"/><Relationship Id="rId67" Type="http://schemas.openxmlformats.org/officeDocument/2006/relationships/font" Target="fonts/font1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62" Type="http://schemas.openxmlformats.org/officeDocument/2006/relationships/font" Target="fonts/font13.fntdata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F1EA16-AC47-4FCF-9F9A-B0FA137F47E9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4BF7E3-3F0D-4F33-9917-9CA9BD3A05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8726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9F8F5C-DA50-43FD-BA8A-69FD12A4D052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07DC88-C54C-428E-8776-100832FEC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790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27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1630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7116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2595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6223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4665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722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7805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8246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7528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3186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74688" y="808038"/>
            <a:ext cx="5387975" cy="4041775"/>
          </a:xfrm>
          <a:ln/>
        </p:spPr>
      </p:sp>
      <p:sp>
        <p:nvSpPr>
          <p:cNvPr id="71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71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EEA0E6BC-3AF5-4CEF-9BFF-BB9D61558451}" type="slidenum">
              <a:rPr lang="en-US" altLang="zh-TW"/>
              <a:pPr>
                <a:spcBef>
                  <a:spcPct val="0"/>
                </a:spcBef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711708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6598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90859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58484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4613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6296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4488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488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3194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62768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491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影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74688" y="808038"/>
            <a:ext cx="5387975" cy="4041775"/>
          </a:xfrm>
          <a:ln/>
        </p:spPr>
      </p:sp>
      <p:sp>
        <p:nvSpPr>
          <p:cNvPr id="921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10600030101010101" charset="-120"/>
            </a:endParaRPr>
          </a:p>
        </p:txBody>
      </p:sp>
      <p:sp>
        <p:nvSpPr>
          <p:cNvPr id="922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10600030101010101" charset="-120"/>
              </a:defRPr>
            </a:lvl9pPr>
          </a:lstStyle>
          <a:p>
            <a:pPr>
              <a:spcBef>
                <a:spcPct val="0"/>
              </a:spcBef>
            </a:pPr>
            <a:fld id="{6917B253-DDDA-4D77-85A7-1BE0C700F69B}" type="slidenum">
              <a:rPr lang="en-US" altLang="zh-TW"/>
              <a:pPr>
                <a:spcBef>
                  <a:spcPct val="0"/>
                </a:spcBef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80752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8489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0359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847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2624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840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176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699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40395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27737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676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0205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8149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28136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16636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021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08174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6773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260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774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965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7665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034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7DC88-C54C-428E-8776-100832FEC85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11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0576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682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549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76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507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803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322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665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139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778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085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FC320-4DB9-44C0-A8E2-E0BB76EA5D03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F0FA1-3ADD-411C-A80E-8DE8F97F7E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1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hyperlink" Target="Supplementary%20reading%20materials/Lecture_14/3.%20Bastiaans%20-%20Application%20of%20the%20Wigner%20distribution%20function%20in%20optics.pdf" TargetMode="External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31.png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Supplementary%20reading%20materials/Lecture_14/5.%20Alonso%20-%202011%20-%20Wigner%20functions%20in%20optics%20describing%20beams%20as%20ra.pdf" TargetMode="Externa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pn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6.png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3.%20Bastiaans%20-%20Application%20of%20the%20Wigner%20distribution%20function%20in%20optics.pdf" TargetMode="Externa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9.wmf"/><Relationship Id="rId10" Type="http://schemas.openxmlformats.org/officeDocument/2006/relationships/hyperlink" Target="Supplementary%20reading%20materials/Lecture_14/5.%20Zuo%20&#31561;&#12290;%20-%202015%20-%20Transport%20of%20intensity%20phase%20retrieval%20and%20computa.pdf" TargetMode="External"/><Relationship Id="rId4" Type="http://schemas.openxmlformats.org/officeDocument/2006/relationships/oleObject" Target="../embeddings/oleObject1.bin"/><Relationship Id="rId9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6.%20Zhang%20&#21644;%20Levoy%20-%202009%20-%20Wigner%20distributions%20and%20how%20they%20relate%20to%20the%20li.pd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6.png"/><Relationship Id="rId9" Type="http://schemas.openxmlformats.org/officeDocument/2006/relationships/hyperlink" Target="Supplementary%20reading%20materials/Lecture_14/5.%20Zuo%20&#31561;&#12290;%20-%202015%20-%20Transport%20of%20intensity%20phase%20retrieval%20and%20computa.pdf" TargetMode="Externa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hyperlink" Target="Supplementary%20reading%20materials/Lecture_14/4.%20Bastiaans%20-%201986%20-%20Application%20of%20the%20Wigner%20distribution%20function%20to%20partially%20coherent%20light.pdf" TargetMode="Externa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hyperlink" Target="Supplementary%20reading%20materials/Lecture_14/4.%20Bastiaans%20-%201986%20-%20Application%20of%20the%20Wigner%20distribution%20function%20to%20partially%20coherent%20light.pdf" TargetMode="External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57.png"/><Relationship Id="rId10" Type="http://schemas.openxmlformats.org/officeDocument/2006/relationships/image" Target="../media/image54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7.%20Raymer%20&#31561;&#12290;%20-%201994%20-%20Complex%20wave-field%20reconstruction%20using%20phase-space%20tomography.pdf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7.%20Raymer%20&#31561;&#12290;%20-%201994%20-%20Complex%20wave-field%20reconstruction%20using%20phase-space%20tomography.pdf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7.%20Raymer%20&#31561;&#12290;%20-%201994%20-%20Complex%20wave-field%20reconstruction%20using%20phase-space%20tomography.pdf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7.%20Raymer%20&#31561;&#12290;%20-%201994%20-%20Complex%20wave-field%20reconstruction%20using%20phase-space%20tomography.pdf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7.%20Raymer%20&#31561;&#12290;%20-%201994%20-%20Complex%20wave-field%20reconstruction%20using%20phase-space%20tomography.pdf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7.%20Raymer%20&#31561;&#12290;%20-%201994%20-%20Complex%20wave-field%20reconstruction%20using%20phase-space%20tomography.pdf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7.%20Raymer%20&#31561;&#12290;%20-%201994%20-%20Complex%20wave-field%20reconstruction%20using%20phase-space%20tomography.pdf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hyperlink" Target="Supplementary%20reading%20materials/Lecture_14/7.%20Raymer%20&#31561;&#12290;%20-%201994%20-%20Complex%20wave-field%20reconstruction%20using%20phase-space%20tomography.pdf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hyperlink" Target="Supplementary%20reading%20materials/Lecture_14/9.%20Hazak_1992_Comment%20on%20%60%60Wave%20field%20determination%20using%20three-dimensional%20intensity.pdf" TargetMode="External"/><Relationship Id="rId4" Type="http://schemas.openxmlformats.org/officeDocument/2006/relationships/hyperlink" Target="Supplementary%20reading%20materials/Lecture_14/8.%20Nugent%20-%201992%20-%20Wave%20field%20determination%20using%20three-dimensional%20i.pdf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716024" y="1757226"/>
            <a:ext cx="8267668" cy="1341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4000"/>
              </a:lnSpc>
            </a:pPr>
            <a:r>
              <a:rPr lang="zh-CN" altLang="en-US" sz="66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应用光学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</a:t>
            </a:r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14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讲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)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2" name="Subtitle 2"/>
          <p:cNvSpPr txBox="1">
            <a:spLocks/>
          </p:cNvSpPr>
          <p:nvPr/>
        </p:nvSpPr>
        <p:spPr bwMode="auto">
          <a:xfrm>
            <a:off x="805381" y="4686184"/>
            <a:ext cx="7546517" cy="1404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chemeClr val="tx1"/>
                </a:solidFill>
                <a:latin typeface="Helvetica LT" panose="02000503040000020004" pitchFamily="2" charset="0"/>
              </a:rPr>
              <a:t>Jiangsu Key Laboratory of Spectral Imaging &amp; Intelligent Sense (SIIS)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Helvetica LT" panose="02000503040000020004" pitchFamily="2" charset="0"/>
              </a:rPr>
              <a:t>Nanjing University of Science and Technology, 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Helvetica LT" panose="02000503040000020004" pitchFamily="2" charset="0"/>
              </a:rPr>
              <a:t>Nanjing, Jiangsu Province 210094, China</a:t>
            </a:r>
            <a:endParaRPr lang="zh-CN" altLang="zh-CN" sz="1600" dirty="0">
              <a:solidFill>
                <a:schemeClr val="tx1"/>
              </a:solidFill>
              <a:latin typeface="Helvetica LT" panose="02000503040000020004" pitchFamily="2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 bwMode="auto">
          <a:xfrm>
            <a:off x="3346704" y="3387875"/>
            <a:ext cx="2463872" cy="461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8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左 超</a:t>
            </a:r>
            <a:r>
              <a:rPr lang="en-US" altLang="zh-CN" sz="3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zh-CN" sz="3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4" name="图片 13" descr="图片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6512" y="-27384"/>
            <a:ext cx="9240334" cy="1099178"/>
          </a:xfrm>
          <a:prstGeom prst="rect">
            <a:avLst/>
          </a:prstGeom>
        </p:spPr>
      </p:pic>
      <p:pic>
        <p:nvPicPr>
          <p:cNvPr id="15" name="图片 14" descr="图片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864" y="95203"/>
            <a:ext cx="3464416" cy="90169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78642" y="6156878"/>
            <a:ext cx="4498862" cy="70112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092" y="6165309"/>
            <a:ext cx="4208040" cy="59377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3B4FCE6B-337D-40CE-BBDE-1EDC302EDF23}"/>
              </a:ext>
            </a:extLst>
          </p:cNvPr>
          <p:cNvSpPr/>
          <p:nvPr/>
        </p:nvSpPr>
        <p:spPr>
          <a:xfrm>
            <a:off x="3397867" y="2653424"/>
            <a:ext cx="2361544" cy="5627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dirty="0" smtClean="0">
                <a:latin typeface="Gill Sans MT" panose="020B0502020104020203" pitchFamily="34" charset="0"/>
              </a:rPr>
              <a:t>Applied Optics</a:t>
            </a:r>
            <a:endParaRPr lang="en-US" altLang="zh-CN" sz="2800" dirty="0">
              <a:latin typeface="Gill Sans MT" panose="020B0502020104020203" pitchFamily="34" charset="0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 bwMode="auto">
          <a:xfrm>
            <a:off x="805383" y="4300262"/>
            <a:ext cx="7546517" cy="44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南京理工大学电光学院光电技术系</a:t>
            </a:r>
            <a:endParaRPr lang="zh-CN" altLang="zh-CN" sz="16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475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71609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表示存在的问题：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引入</a:t>
            </a: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虚负光源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014" y="1788764"/>
            <a:ext cx="8145699" cy="497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49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71609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表示存在的问题：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引入</a:t>
            </a: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虚负光源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830" t="1347" r="-859" b="5224"/>
          <a:stretch/>
        </p:blipFill>
        <p:spPr>
          <a:xfrm>
            <a:off x="462455" y="1797269"/>
            <a:ext cx="8050924" cy="4792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2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1712" y="872965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的数学定义（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格纳分布函数）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52" y="1523444"/>
            <a:ext cx="8285305" cy="500724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635063" y="1636718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仅限于相干光场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596390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</p:spTree>
    <p:extLst>
      <p:ext uri="{BB962C8B-B14F-4D97-AF65-F5344CB8AC3E}">
        <p14:creationId xmlns:p14="http://schemas.microsoft.com/office/powerpoint/2010/main" val="243459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09200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的数学定义（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格纳分布函数）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247" y="1493975"/>
            <a:ext cx="8055940" cy="5142089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252691" y="580777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糊函数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596390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</p:spTree>
    <p:extLst>
      <p:ext uri="{BB962C8B-B14F-4D97-AF65-F5344CB8AC3E}">
        <p14:creationId xmlns:p14="http://schemas.microsoft.com/office/powerpoint/2010/main" val="294507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566" y="1581060"/>
            <a:ext cx="7910658" cy="466071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15566" y="996285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的数学定义（维格纳分布函数）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32002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的数学定义（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格纳分布函数）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186" y="1949427"/>
            <a:ext cx="6167821" cy="3951390"/>
          </a:xfrm>
          <a:prstGeom prst="rect">
            <a:avLst/>
          </a:prstGeom>
        </p:spPr>
      </p:pic>
      <p:sp>
        <p:nvSpPr>
          <p:cNvPr id="6" name="矩形 5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50231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空间</a:t>
            </a:r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带宽</a:t>
            </a:r>
            <a:r>
              <a:rPr lang="zh-CN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积</a:t>
            </a:r>
            <a:endParaRPr lang="zh-CN" altLang="en-US" sz="320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32" y="1581060"/>
            <a:ext cx="8181975" cy="489115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8" name="矩形 7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278127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</a:t>
            </a: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纳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函数的性质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32" y="1501695"/>
            <a:ext cx="8098961" cy="497464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8" name="矩形 7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2946608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82277"/>
            <a:ext cx="8308253" cy="5262935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格纳分布函数的性质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8" name="矩形 7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228789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566" y="1471065"/>
            <a:ext cx="8136876" cy="4974642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格纳分布函数的性质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8" name="矩形 7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  <p:sp>
        <p:nvSpPr>
          <p:cNvPr id="9" name="矩形 8"/>
          <p:cNvSpPr/>
          <p:nvPr/>
        </p:nvSpPr>
        <p:spPr>
          <a:xfrm>
            <a:off x="3722229" y="2249147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傅里叶变换</a:t>
            </a:r>
            <a:endParaRPr lang="zh-CN" altLang="en-US" sz="24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862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TW" sz="3600" smtClean="0"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</a:t>
            </a:r>
            <a:r>
              <a:rPr lang="zh-CN" altLang="en-US" sz="3600" smtClean="0"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几何光学</a:t>
            </a:r>
            <a:endParaRPr lang="en-US" altLang="zh-TW" sz="3600" dirty="0"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618565" y="1143000"/>
            <a:ext cx="8229600" cy="5299075"/>
          </a:xfrm>
        </p:spPr>
        <p:txBody>
          <a:bodyPr>
            <a:normAutofit/>
          </a:bodyPr>
          <a:lstStyle/>
          <a:p>
            <a:pPr eaLnBrk="1" hangingPunct="1"/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几何光学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Geometric/Ray Optics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概念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透镜分析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傍</a:t>
            </a: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轴近似（</a:t>
            </a:r>
            <a:r>
              <a:rPr lang="en-US" altLang="zh-TW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araxial approximation</a:t>
            </a:r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曲面折射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2" eaLnBrk="1" hangingPunct="1"/>
            <a:r>
              <a:rPr lang="zh-TW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用</a:t>
            </a:r>
            <a:r>
              <a:rPr lang="zh-TW" altLang="en-US" sz="2000" b="1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矩阵</a:t>
            </a:r>
            <a:r>
              <a:rPr lang="zh-TW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来计算成像条件</a:t>
            </a:r>
            <a:endParaRPr lang="en-US" altLang="zh-TW" sz="20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薄透镜方程式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2" eaLnBrk="1" hangingPunct="1"/>
            <a:r>
              <a:rPr lang="zh-TW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用</a:t>
            </a:r>
            <a:r>
              <a:rPr lang="zh-TW" altLang="en-US" sz="2000" b="1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矩阵</a:t>
            </a:r>
            <a:r>
              <a:rPr lang="zh-TW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来计算成像条件</a:t>
            </a:r>
            <a:endParaRPr lang="en-US" altLang="zh-TW" sz="20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厚透镜分析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zh-TW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反射镜</a:t>
            </a:r>
            <a:endParaRPr lang="en-US" altLang="zh-TW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平面镜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zh-TW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曲面镜</a:t>
            </a:r>
            <a:endParaRPr lang="en-US" altLang="zh-TW" sz="24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光学（</a:t>
            </a:r>
            <a:r>
              <a:rPr lang="en-US" altLang="zh-CN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optics</a:t>
            </a:r>
            <a:r>
              <a:rPr lang="zh-CN" altLang="en-US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基础</a:t>
            </a:r>
            <a:endParaRPr lang="en-US" altLang="zh-TW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958352"/>
            <a:ext cx="4213412" cy="2465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0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252" y="1353987"/>
            <a:ext cx="8154704" cy="4755682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格纳分布函数的性质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8" name="矩形 7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  <p:sp>
        <p:nvSpPr>
          <p:cNvPr id="9" name="矩形 8"/>
          <p:cNvSpPr/>
          <p:nvPr/>
        </p:nvSpPr>
        <p:spPr>
          <a:xfrm>
            <a:off x="3327165" y="2153731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数阶傅里叶变换</a:t>
            </a:r>
            <a:endParaRPr lang="zh-CN" altLang="en-US" sz="24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726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格纳分布函数的性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076" y="1581060"/>
            <a:ext cx="8368905" cy="483536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135972" y="178479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双线性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298879" y="595476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仅限于相干光场</a:t>
            </a:r>
            <a:endParaRPr lang="zh-CN" altLang="en-US" sz="24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10" name="矩形 9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319513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14" y="1965434"/>
            <a:ext cx="4923019" cy="30410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5560" y="2011889"/>
            <a:ext cx="4668440" cy="299461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234681" y="2177648"/>
            <a:ext cx="12979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卷积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格纳分布函数的性质</a:t>
            </a:r>
          </a:p>
        </p:txBody>
      </p:sp>
      <p:sp>
        <p:nvSpPr>
          <p:cNvPr id="9" name="矩形 8"/>
          <p:cNvSpPr/>
          <p:nvPr/>
        </p:nvSpPr>
        <p:spPr>
          <a:xfrm>
            <a:off x="1960652" y="217764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调制（相乘）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11338" y="5158063"/>
            <a:ext cx="5878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均表现为维格纳函数的卷积（频域</a:t>
            </a:r>
            <a:r>
              <a:rPr lang="en-US" altLang="zh-CN" sz="24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域）</a:t>
            </a:r>
            <a:endParaRPr lang="zh-CN" altLang="en-US" sz="24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12" name="矩形 11">
            <a:hlinkClick r:id="rId5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340975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格纳分布函数的性质</a:t>
            </a:r>
          </a:p>
        </p:txBody>
      </p:sp>
      <p:sp>
        <p:nvSpPr>
          <p:cNvPr id="8" name="矩形 7"/>
          <p:cNvSpPr/>
          <p:nvPr/>
        </p:nvSpPr>
        <p:spPr>
          <a:xfrm>
            <a:off x="2146622" y="5860895"/>
            <a:ext cx="4818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BCD 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矩阵光学理论：菲涅耳衍射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-24361"/>
            <a:ext cx="65" cy="50592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-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1774" y="1652307"/>
            <a:ext cx="7088644" cy="413734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10" name="矩形 9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317664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信号的维</a:t>
            </a: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纳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：矩形函数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9874" y="1581060"/>
            <a:ext cx="6921460" cy="4628909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447733" y="5790831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矩形函数的维格纳分布函数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9" name="矩形 8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  <p:sp>
        <p:nvSpPr>
          <p:cNvPr id="10" name="矩形 9"/>
          <p:cNvSpPr/>
          <p:nvPr/>
        </p:nvSpPr>
        <p:spPr>
          <a:xfrm>
            <a:off x="7381875" y="4972414"/>
            <a:ext cx="15975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注意</a:t>
            </a:r>
            <a:r>
              <a:rPr lang="en-US" altLang="zh-CN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igner</a:t>
            </a:r>
            <a:r>
              <a:rPr lang="zh-CN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函数可能取负值！</a:t>
            </a:r>
            <a:endParaRPr lang="zh-CN" altLang="en-US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81875" y="3202666"/>
            <a:ext cx="374845" cy="1360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29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0343" y="5627851"/>
            <a:ext cx="2714171" cy="89959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15566" y="996285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信号的维</a:t>
            </a: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纳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：矩形函数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aop34272m017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33136" y="1581060"/>
            <a:ext cx="8034935" cy="40593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5308" y="1889745"/>
            <a:ext cx="2942857" cy="52381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0" y="6596390"/>
            <a:ext cx="763451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  <a:hlinkClick r:id="rId8" action="ppaction://hlinkfile"/>
              </a:rPr>
              <a:t>Alonso - 2011 - </a:t>
            </a:r>
            <a:r>
              <a:rPr lang="en-US" altLang="zh-CN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  <a:hlinkClick r:id="rId8" action="ppaction://hlinkfile"/>
              </a:rPr>
              <a:t>Wigner functions in optics: describing beams as ray bundles and pulses as particle ensembles</a:t>
            </a:r>
            <a:endParaRPr lang="en-US" altLang="zh-CN" sz="1100" u="sng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85534" y="2151650"/>
            <a:ext cx="600213" cy="1663749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636415" y="5880067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矩形函数的菲涅耳衍射：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8184" y="1912594"/>
            <a:ext cx="13388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原函数</a:t>
            </a:r>
            <a:r>
              <a:rPr lang="en-US" altLang="zh-CN" sz="2000" smtClean="0">
                <a:latin typeface="黑体" panose="02010609060101010101" pitchFamily="49" charset="-122"/>
                <a:ea typeface="黑体" panose="02010609060101010101" pitchFamily="49" charset="-122"/>
              </a:rPr>
              <a:t>z=0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38165" y="1951595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衍射图样</a:t>
            </a:r>
            <a:r>
              <a:rPr lang="en-US" altLang="zh-CN" sz="2000" smtClean="0">
                <a:latin typeface="黑体" panose="02010609060101010101" pitchFamily="49" charset="-122"/>
                <a:ea typeface="黑体" panose="02010609060101010101" pitchFamily="49" charset="-122"/>
              </a:rPr>
              <a:t>z=z0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739632" y="1999606"/>
            <a:ext cx="10823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轴投影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33513" y="2469991"/>
            <a:ext cx="180975" cy="14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9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303" y="1678802"/>
            <a:ext cx="6820251" cy="3956253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信号的维格纳分布</a:t>
            </a:r>
          </a:p>
        </p:txBody>
      </p:sp>
      <p:sp>
        <p:nvSpPr>
          <p:cNvPr id="8" name="矩形 7"/>
          <p:cNvSpPr/>
          <p:nvPr/>
        </p:nvSpPr>
        <p:spPr>
          <a:xfrm>
            <a:off x="2547435" y="5635055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高斯函数的维格纳分布函数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9" name="矩形 8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332149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信号的维格纳分布</a:t>
            </a:r>
          </a:p>
        </p:txBody>
      </p:sp>
      <p:sp>
        <p:nvSpPr>
          <p:cNvPr id="8" name="矩形 7"/>
          <p:cNvSpPr/>
          <p:nvPr/>
        </p:nvSpPr>
        <p:spPr>
          <a:xfrm>
            <a:off x="1341845" y="5476864"/>
            <a:ext cx="6617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线性</a:t>
            </a:r>
            <a:r>
              <a:rPr lang="zh-CN" altLang="zh-CN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啁啾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linear chrip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函数的维格纳分布函数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962" y="1948312"/>
            <a:ext cx="7377824" cy="3268747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-24361"/>
            <a:ext cx="65" cy="50592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-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445707"/>
            <a:ext cx="27077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- Wigner Distribution in Optics</a:t>
            </a:r>
          </a:p>
        </p:txBody>
      </p:sp>
      <p:sp>
        <p:nvSpPr>
          <p:cNvPr id="10" name="矩形 9">
            <a:hlinkClick r:id="rId4" action="ppaction://hlinkfile"/>
          </p:cNvPr>
          <p:cNvSpPr/>
          <p:nvPr/>
        </p:nvSpPr>
        <p:spPr>
          <a:xfrm>
            <a:off x="0" y="6596390"/>
            <a:ext cx="78090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tiaans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pplication of the Wigner distribution function in optics</a:t>
            </a:r>
          </a:p>
        </p:txBody>
      </p:sp>
    </p:spTree>
    <p:extLst>
      <p:ext uri="{BB962C8B-B14F-4D97-AF65-F5344CB8AC3E}">
        <p14:creationId xmlns:p14="http://schemas.microsoft.com/office/powerpoint/2010/main" val="23975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947660" y="903890"/>
            <a:ext cx="3891540" cy="479845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4122" y="903890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7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干光场下的几何光学近似</a:t>
            </a:r>
            <a:endParaRPr lang="zh-CN" altLang="en-US" sz="27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27129" y="5902572"/>
            <a:ext cx="5246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缓变相干</a:t>
            </a:r>
            <a:r>
              <a:rPr lang="en-US" altLang="zh-CN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光场</a:t>
            </a: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物体</a:t>
            </a:r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</a:t>
            </a:r>
            <a:r>
              <a:rPr lang="en-US" altLang="zh-CN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igner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分布函数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-24361"/>
            <a:ext cx="65" cy="50592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-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29799"/>
              </p:ext>
            </p:extLst>
          </p:nvPr>
        </p:nvGraphicFramePr>
        <p:xfrm>
          <a:off x="1118877" y="2283483"/>
          <a:ext cx="2784865" cy="5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8877" y="2283483"/>
                        <a:ext cx="2784865" cy="50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56305"/>
              </p:ext>
            </p:extLst>
          </p:nvPr>
        </p:nvGraphicFramePr>
        <p:xfrm>
          <a:off x="612879" y="3914947"/>
          <a:ext cx="39116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158920" imgH="431640" progId="Equation.DSMT4">
                  <p:embed/>
                </p:oleObj>
              </mc:Choice>
              <mc:Fallback>
                <p:oleObj name="Equation" r:id="rId6" imgW="2158920" imgH="4316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879" y="3914947"/>
                        <a:ext cx="3911600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>
            <a:off x="2152933" y="2961894"/>
            <a:ext cx="389546" cy="724937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722326" y="3040500"/>
            <a:ext cx="17235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lowly varying </a:t>
            </a:r>
          </a:p>
          <a:p>
            <a:pPr algn="ctr"/>
            <a:r>
              <a:rPr lang="en-US" altLang="zh-CN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bject</a:t>
            </a:r>
            <a:endParaRPr lang="zh-CN" altLang="en-US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5027019" y="1035700"/>
            <a:ext cx="3732822" cy="4563670"/>
            <a:chOff x="5068858" y="576298"/>
            <a:chExt cx="4047619" cy="517372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68858" y="576298"/>
              <a:ext cx="4047619" cy="2009524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068858" y="2456203"/>
              <a:ext cx="4047619" cy="3293818"/>
            </a:xfrm>
            <a:prstGeom prst="rect">
              <a:avLst/>
            </a:prstGeom>
          </p:spPr>
        </p:pic>
      </p:grpSp>
      <p:sp>
        <p:nvSpPr>
          <p:cNvPr id="16" name="矩形 15"/>
          <p:cNvSpPr/>
          <p:nvPr/>
        </p:nvSpPr>
        <p:spPr>
          <a:xfrm>
            <a:off x="0" y="6610616"/>
            <a:ext cx="1022130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10" action="ppaction://hlinkfile"/>
              </a:rPr>
              <a:t>C 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10" action="ppaction://hlinkfile"/>
              </a:rPr>
              <a:t>Zuo, Q Chen, L Tian, L Waller, A </a:t>
            </a:r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10" action="ppaction://hlinkfile"/>
              </a:rPr>
              <a:t>Asundi</a:t>
            </a:r>
            <a:r>
              <a:rPr lang="en-US" altLang="zh-CN" sz="1050" smtClean="0">
                <a:solidFill>
                  <a:srgbClr val="0033CC"/>
                </a:solidFill>
                <a:latin typeface="Arial" panose="020B0604020202020204" pitchFamily="34" charset="0"/>
                <a:hlinkClick r:id="rId10" action="ppaction://hlinkfile"/>
              </a:rPr>
              <a:t>, </a:t>
            </a:r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10" action="ppaction://hlinkfile"/>
              </a:rPr>
              <a:t>Optics 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10" action="ppaction://hlinkfile"/>
              </a:rPr>
              <a:t>and Lasers in Engineering 71, 20-32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76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328" y="1288672"/>
            <a:ext cx="6940744" cy="466072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9451" y="878088"/>
            <a:ext cx="7420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直接测量：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无法测负值，强度恒为非负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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81053" y="6062471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利用微透镜阵列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-24361"/>
            <a:ext cx="65" cy="50592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-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4745" y="2772592"/>
            <a:ext cx="3846455" cy="1200329"/>
          </a:xfrm>
          <a:prstGeom prst="rect">
            <a:avLst/>
          </a:prstGeom>
          <a:solidFill>
            <a:schemeClr val="bg2"/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所测的辐亮度</a:t>
            </a:r>
            <a:r>
              <a:rPr lang="en-US" altLang="zh-CN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光场实际为</a:t>
            </a:r>
            <a:r>
              <a:rPr lang="en-US" altLang="zh-CN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igner</a:t>
            </a:r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分布在</a:t>
            </a: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几何光学</a:t>
            </a:r>
            <a:r>
              <a:rPr lang="en-US" altLang="zh-CN" sz="24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非相干条件下的近似</a:t>
            </a:r>
          </a:p>
        </p:txBody>
      </p:sp>
      <p:sp>
        <p:nvSpPr>
          <p:cNvPr id="3" name="矩形 2"/>
          <p:cNvSpPr/>
          <p:nvPr/>
        </p:nvSpPr>
        <p:spPr>
          <a:xfrm>
            <a:off x="48677" y="6592378"/>
            <a:ext cx="90678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u="sng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Zhang </a:t>
            </a:r>
            <a:r>
              <a:rPr lang="en-US" altLang="zh-CN" sz="1050" u="sng" smtClean="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&amp;</a:t>
            </a:r>
            <a:r>
              <a:rPr lang="zh-CN" altLang="en-US" sz="1050" u="sng" smtClean="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</a:t>
            </a:r>
            <a:r>
              <a:rPr lang="zh-CN" altLang="en-US" sz="1050" u="sng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Levoy - 2009 - Wigner distributions and how they relate to the </a:t>
            </a:r>
            <a:r>
              <a:rPr lang="zh-CN" altLang="en-US" sz="1050" u="sng" smtClean="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li</a:t>
            </a:r>
            <a:r>
              <a:rPr lang="en-US" altLang="zh-CN" sz="1050" u="sng" smtClean="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ght field</a:t>
            </a:r>
            <a:endParaRPr lang="zh-CN" altLang="en-US" sz="1050" u="sng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62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9685" y="1207061"/>
            <a:ext cx="7886700" cy="43513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几何光学的概念</a:t>
            </a: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光线的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数学描述</a:t>
            </a: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以光线追踪法看</a:t>
            </a:r>
            <a:r>
              <a:rPr lang="zh-TW" altLang="en-US" sz="2800" u="sng" smtClean="0">
                <a:latin typeface="黑体" panose="02010609060101010101" pitchFamily="49" charset="-122"/>
                <a:ea typeface="黑体" panose="02010609060101010101" pitchFamily="49" charset="-122"/>
              </a:rPr>
              <a:t>球面成像</a:t>
            </a: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–</a:t>
            </a:r>
            <a:r>
              <a:rPr lang="zh-TW" altLang="en-US" sz="28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几何光学</a:t>
            </a:r>
            <a:endParaRPr lang="en-US" altLang="zh-TW" sz="280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TW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以矩阵几何光学分析</a:t>
            </a:r>
            <a:r>
              <a:rPr lang="zh-TW" altLang="en-US" sz="2800" u="sng" smtClean="0">
                <a:latin typeface="黑体" panose="02010609060101010101" pitchFamily="49" charset="-122"/>
                <a:ea typeface="黑体" panose="02010609060101010101" pitchFamily="49" charset="-122"/>
              </a:rPr>
              <a:t>薄透镜成像</a:t>
            </a:r>
            <a:endParaRPr lang="en-US" altLang="zh-TW" sz="2800" u="sng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smtClean="0"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lang="zh-TW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厚透镜与反射镜</a:t>
            </a: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TW" smtClean="0">
                <a:latin typeface="黑体" panose="02010609060101010101" pitchFamily="49" charset="-122"/>
                <a:ea typeface="黑体" panose="02010609060101010101" pitchFamily="49" charset="-122"/>
              </a:rPr>
              <a:t>4.6</a:t>
            </a:r>
            <a:r>
              <a:rPr lang="zh-TW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相空间光学基础</a:t>
            </a:r>
            <a:endParaRPr lang="en-US" altLang="zh-TW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</a:pPr>
            <a:endParaRPr lang="en-US" altLang="zh-TW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/>
            <a:endParaRPr lang="en-US" altLang="zh-TW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/>
            <a:endParaRPr lang="zh-TW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TW" altLang="en-US" sz="3600" dirty="0"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大纲</a:t>
            </a:r>
            <a:endParaRPr lang="en-US" altLang="zh-TW" sz="3600" dirty="0"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4" name="AutoShape 2" descr="Image result for ray optic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16000" contrast="74000"/>
                    </a14:imgEffect>
                  </a14:imgLayer>
                </a14:imgProps>
              </a:ext>
            </a:extLst>
          </a:blip>
          <a:srcRect t="4270" r="1963"/>
          <a:stretch/>
        </p:blipFill>
        <p:spPr>
          <a:xfrm>
            <a:off x="479573" y="4468632"/>
            <a:ext cx="7869298" cy="201284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19685" y="3737114"/>
            <a:ext cx="3427529" cy="548640"/>
          </a:xfrm>
          <a:prstGeom prst="rect">
            <a:avLst/>
          </a:prstGeom>
          <a:solidFill>
            <a:srgbClr val="FF00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87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615" y="1343158"/>
            <a:ext cx="8251282" cy="4719313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直接测量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81053" y="6062471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利用微透镜阵列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-24361"/>
            <a:ext cx="65" cy="50592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-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98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254" y="1144988"/>
            <a:ext cx="6993751" cy="530536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5566" y="996285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直接测量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52998" y="5542327"/>
            <a:ext cx="3564261" cy="478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夏克</a:t>
            </a:r>
            <a:r>
              <a:rPr lang="en-US" altLang="zh-CN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·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哈特曼 波前传感器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-24361"/>
            <a:ext cx="65" cy="50592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-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54545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49960"/>
              </p:ext>
            </p:extLst>
          </p:nvPr>
        </p:nvGraphicFramePr>
        <p:xfrm>
          <a:off x="4505982" y="1500773"/>
          <a:ext cx="2784865" cy="5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1536480" imgH="279360" progId="Equation.DSMT4">
                  <p:embed/>
                </p:oleObj>
              </mc:Choice>
              <mc:Fallback>
                <p:oleObj name="Equation" r:id="rId5" imgW="1536480" imgH="27936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5982" y="1500773"/>
                        <a:ext cx="2784865" cy="5063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4115"/>
              </p:ext>
            </p:extLst>
          </p:nvPr>
        </p:nvGraphicFramePr>
        <p:xfrm>
          <a:off x="3733411" y="4561489"/>
          <a:ext cx="4142867" cy="8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2158920" imgH="431640" progId="Equation.DSMT4">
                  <p:embed/>
                </p:oleObj>
              </mc:Choice>
              <mc:Fallback>
                <p:oleObj name="Equation" r:id="rId7" imgW="2158920" imgH="431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411" y="4561489"/>
                        <a:ext cx="4142867" cy="8289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>
            <a:off x="7096074" y="2776596"/>
            <a:ext cx="389546" cy="724937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25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225" y="1418542"/>
            <a:ext cx="7638412" cy="448250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868473" y="5661596"/>
            <a:ext cx="3564261" cy="478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夏克</a:t>
            </a:r>
            <a:r>
              <a:rPr lang="en-US" altLang="zh-CN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·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哈特曼 波前传感器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直接测量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619460" y="1418542"/>
            <a:ext cx="2054217" cy="936687"/>
            <a:chOff x="6619460" y="1418542"/>
            <a:chExt cx="2054217" cy="936687"/>
          </a:xfrm>
        </p:grpSpPr>
        <p:sp>
          <p:nvSpPr>
            <p:cNvPr id="3" name="文本框 2"/>
            <p:cNvSpPr txBox="1"/>
            <p:nvPr/>
          </p:nvSpPr>
          <p:spPr>
            <a:xfrm>
              <a:off x="7052720" y="1418542"/>
              <a:ext cx="1620957" cy="52322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latin typeface="黑体" panose="02010609060101010101" pitchFamily="49" charset="-122"/>
                  <a:ea typeface="黑体" panose="02010609060101010101" pitchFamily="49" charset="-122"/>
                </a:rPr>
                <a:t>相干波前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 flipH="1">
              <a:off x="6619460" y="1941762"/>
              <a:ext cx="437321" cy="413467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76768"/>
              </p:ext>
            </p:extLst>
          </p:nvPr>
        </p:nvGraphicFramePr>
        <p:xfrm>
          <a:off x="4230525" y="4793910"/>
          <a:ext cx="4142867" cy="8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2158920" imgH="431640" progId="Equation.DSMT4">
                  <p:embed/>
                </p:oleObj>
              </mc:Choice>
              <mc:Fallback>
                <p:oleObj name="Equation" r:id="rId5" imgW="2158920" imgH="431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0525" y="4793910"/>
                        <a:ext cx="4142867" cy="8289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83095"/>
              </p:ext>
            </p:extLst>
          </p:nvPr>
        </p:nvGraphicFramePr>
        <p:xfrm>
          <a:off x="954395" y="4955196"/>
          <a:ext cx="2784865" cy="5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536480" imgH="279360" progId="Equation.DSMT4">
                  <p:embed/>
                </p:oleObj>
              </mc:Choice>
              <mc:Fallback>
                <p:oleObj name="Equation" r:id="rId7" imgW="1536480" imgH="27936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4395" y="4955196"/>
                        <a:ext cx="2784865" cy="5063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055989" y="4424578"/>
            <a:ext cx="35642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只占有一条曲线</a:t>
            </a:r>
            <a:endParaRPr lang="zh-CN" altLang="en-US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10616"/>
            <a:ext cx="1022130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9" action="ppaction://hlinkfile"/>
              </a:rPr>
              <a:t>C 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9" action="ppaction://hlinkfile"/>
              </a:rPr>
              <a:t>Zuo, Q Chen, L Tian, L Waller, A </a:t>
            </a:r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9" action="ppaction://hlinkfile"/>
              </a:rPr>
              <a:t>Asundi</a:t>
            </a:r>
            <a:r>
              <a:rPr lang="en-US" altLang="zh-CN" sz="1050" smtClean="0">
                <a:solidFill>
                  <a:srgbClr val="0033CC"/>
                </a:solidFill>
                <a:latin typeface="Arial" panose="020B0604020202020204" pitchFamily="34" charset="0"/>
                <a:hlinkClick r:id="rId9" action="ppaction://hlinkfile"/>
              </a:rPr>
              <a:t>, </a:t>
            </a:r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9" action="ppaction://hlinkfile"/>
              </a:rPr>
              <a:t>Optics 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9" action="ppaction://hlinkfile"/>
              </a:rPr>
              <a:t>and Lasers in Engineering 71, 20-32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1712" y="845211"/>
            <a:ext cx="71609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的数学定义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部分相干光场）</a:t>
            </a: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2" name="矩形 11"/>
          <p:cNvSpPr/>
          <p:nvPr/>
        </p:nvSpPr>
        <p:spPr>
          <a:xfrm>
            <a:off x="5885528" y="1722323"/>
            <a:ext cx="3564261" cy="478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互相干函数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733586" y="2524743"/>
            <a:ext cx="3564261" cy="478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交叉谱密度函数</a:t>
            </a: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39865" y="3381570"/>
            <a:ext cx="5547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维格纳分布函数（</a:t>
            </a:r>
            <a:r>
              <a:rPr lang="en-US" altLang="zh-CN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igner distribution</a:t>
            </a:r>
            <a:r>
              <a:rPr lang="zh-CN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：</a:t>
            </a:r>
            <a:endParaRPr lang="zh-CN" altLang="en-US" sz="240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39865" y="4999482"/>
            <a:ext cx="47324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模糊函数（</a:t>
            </a:r>
            <a:r>
              <a:rPr lang="en-US" altLang="zh-CN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mbiguity function</a:t>
            </a:r>
            <a:r>
              <a:rPr lang="zh-CN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：</a:t>
            </a:r>
            <a:endParaRPr lang="zh-CN" altLang="en-US" sz="240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03124"/>
              </p:ext>
            </p:extLst>
          </p:nvPr>
        </p:nvGraphicFramePr>
        <p:xfrm>
          <a:off x="1478176" y="1684331"/>
          <a:ext cx="3614563" cy="54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" imgW="1854000" imgH="279360" progId="Equation.DSMT4">
                  <p:embed/>
                </p:oleObj>
              </mc:Choice>
              <mc:Fallback>
                <p:oleObj name="Equation" r:id="rId4" imgW="1854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8176" y="1684331"/>
                        <a:ext cx="3614563" cy="54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66624"/>
              </p:ext>
            </p:extLst>
          </p:nvPr>
        </p:nvGraphicFramePr>
        <p:xfrm>
          <a:off x="939865" y="2508092"/>
          <a:ext cx="4742993" cy="50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6" imgW="2616120" imgH="279360" progId="Equation.DSMT4">
                  <p:embed/>
                </p:oleObj>
              </mc:Choice>
              <mc:Fallback>
                <p:oleObj name="Equation" r:id="rId6" imgW="261612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9865" y="2508092"/>
                        <a:ext cx="4742993" cy="506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80883"/>
              </p:ext>
            </p:extLst>
          </p:nvPr>
        </p:nvGraphicFramePr>
        <p:xfrm>
          <a:off x="1089711" y="4092706"/>
          <a:ext cx="52482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8" imgW="2895480" imgH="431640" progId="Equation.DSMT4">
                  <p:embed/>
                </p:oleObj>
              </mc:Choice>
              <mc:Fallback>
                <p:oleObj name="Equation" r:id="rId8" imgW="2895480" imgH="4316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9711" y="4092706"/>
                        <a:ext cx="52482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46401"/>
              </p:ext>
            </p:extLst>
          </p:nvPr>
        </p:nvGraphicFramePr>
        <p:xfrm>
          <a:off x="6814041" y="3804733"/>
          <a:ext cx="14033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0" imgW="774360" imgH="660240" progId="Equation.DSMT4">
                  <p:embed/>
                </p:oleObj>
              </mc:Choice>
              <mc:Fallback>
                <p:oleObj name="Equation" r:id="rId10" imgW="774360" imgH="6602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4041" y="3804733"/>
                        <a:ext cx="140335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71278"/>
              </p:ext>
            </p:extLst>
          </p:nvPr>
        </p:nvGraphicFramePr>
        <p:xfrm>
          <a:off x="1090571" y="5629014"/>
          <a:ext cx="52228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2" imgW="2882880" imgH="431640" progId="Equation.DSMT4">
                  <p:embed/>
                </p:oleObj>
              </mc:Choice>
              <mc:Fallback>
                <p:oleObj name="Equation" r:id="rId12" imgW="2882880" imgH="4316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0571" y="5629014"/>
                        <a:ext cx="52228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63856"/>
              </p:ext>
            </p:extLst>
          </p:nvPr>
        </p:nvGraphicFramePr>
        <p:xfrm>
          <a:off x="6814041" y="5204307"/>
          <a:ext cx="14033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4" imgW="774360" imgH="660240" progId="Equation.DSMT4">
                  <p:embed/>
                </p:oleObj>
              </mc:Choice>
              <mc:Fallback>
                <p:oleObj name="Equation" r:id="rId14" imgW="774360" imgH="66024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14041" y="5204307"/>
                        <a:ext cx="140335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604084"/>
            <a:ext cx="669897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16" action="ppaction://hlinkfile"/>
              </a:rPr>
              <a:t>Bastiaans 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16" action="ppaction://hlinkfile"/>
              </a:rPr>
              <a:t>- 1986 - Application of the Wigner distribution function to partially coherent light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8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420" y="817334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量之间的傅里叶变换关联：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256307" y="1402109"/>
            <a:ext cx="6885828" cy="5078627"/>
            <a:chOff x="1232453" y="1581060"/>
            <a:chExt cx="6885828" cy="5078627"/>
          </a:xfrm>
        </p:grpSpPr>
        <p:grpSp>
          <p:nvGrpSpPr>
            <p:cNvPr id="8" name="组合 7"/>
            <p:cNvGrpSpPr/>
            <p:nvPr/>
          </p:nvGrpSpPr>
          <p:grpSpPr>
            <a:xfrm>
              <a:off x="1232453" y="1581060"/>
              <a:ext cx="6885828" cy="5078627"/>
              <a:chOff x="1232453" y="1581060"/>
              <a:chExt cx="6885828" cy="5078627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32453" y="1581060"/>
                <a:ext cx="6885828" cy="5078627"/>
              </a:xfrm>
              <a:prstGeom prst="rect">
                <a:avLst/>
              </a:prstGeom>
            </p:spPr>
          </p:pic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98484" y="1666447"/>
                <a:ext cx="470433" cy="576946"/>
              </a:xfrm>
              <a:prstGeom prst="rect">
                <a:avLst/>
              </a:prstGeom>
            </p:spPr>
          </p:pic>
        </p:grpSp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5"/>
            <a:srcRect l="-1412" t="30667"/>
            <a:stretch/>
          </p:blipFill>
          <p:spPr>
            <a:xfrm>
              <a:off x="3298484" y="5210937"/>
              <a:ext cx="477075" cy="400016"/>
            </a:xfrm>
            <a:prstGeom prst="rect">
              <a:avLst/>
            </a:prstGeom>
          </p:spPr>
        </p:pic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97706"/>
              </p:ext>
            </p:extLst>
          </p:nvPr>
        </p:nvGraphicFramePr>
        <p:xfrm>
          <a:off x="6994567" y="3234174"/>
          <a:ext cx="1058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4567" y="3234174"/>
                        <a:ext cx="1058862" cy="46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7553" y="1595016"/>
            <a:ext cx="2651947" cy="36190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60115"/>
              </p:ext>
            </p:extLst>
          </p:nvPr>
        </p:nvGraphicFramePr>
        <p:xfrm>
          <a:off x="3799413" y="1372146"/>
          <a:ext cx="1596409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9" imgW="1091880" imgH="431640" progId="Equation.DSMT4">
                  <p:embed/>
                </p:oleObj>
              </mc:Choice>
              <mc:Fallback>
                <p:oleObj name="Equation" r:id="rId9" imgW="1091880" imgH="4316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9413" y="1372146"/>
                        <a:ext cx="1596409" cy="584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18208" y="4958554"/>
            <a:ext cx="2651947" cy="361905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61446"/>
              </p:ext>
            </p:extLst>
          </p:nvPr>
        </p:nvGraphicFramePr>
        <p:xfrm>
          <a:off x="3867214" y="4846612"/>
          <a:ext cx="16144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1" imgW="1104840" imgH="431640" progId="Equation.DSMT4">
                  <p:embed/>
                </p:oleObj>
              </mc:Choice>
              <mc:Fallback>
                <p:oleObj name="Equation" r:id="rId11" imgW="1104840" imgH="4316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7214" y="4846612"/>
                        <a:ext cx="1614487" cy="585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0" y="6604084"/>
            <a:ext cx="669897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13" action="ppaction://hlinkfile"/>
              </a:rPr>
              <a:t>Bastiaans 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13" action="ppaction://hlinkfile"/>
              </a:rPr>
              <a:t>- 1986 - Application of the Wigner distribution function to partially coherent light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13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75216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间接测量：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可重构出</a:t>
            </a:r>
            <a:r>
              <a:rPr lang="en-US" altLang="zh-CN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igner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分布中的负值</a:t>
            </a:r>
            <a:endParaRPr lang="zh-CN" altLang="en-US" sz="240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2556" y="1692527"/>
            <a:ext cx="5912154" cy="370224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411823" y="5506234"/>
            <a:ext cx="42643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  <a:endParaRPr lang="en-US" altLang="zh-CN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mography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04084"/>
            <a:ext cx="901677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Raymer </a:t>
            </a:r>
            <a:r>
              <a:rPr lang="en-US" altLang="zh-CN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et.al.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- 1994 - Complex wave-field reconstruction using phase-space tomography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5354" y="1411197"/>
            <a:ext cx="5816899" cy="405150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2411823" y="5506234"/>
            <a:ext cx="42643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  <a:endParaRPr lang="en-US" altLang="zh-CN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mography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04084"/>
            <a:ext cx="901677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Raymer </a:t>
            </a:r>
            <a:r>
              <a:rPr lang="en-US" altLang="zh-CN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et.al.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- 1994 - Complex wave-field reconstruction using phase-space tomography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77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4456" y="1457216"/>
            <a:ext cx="6559887" cy="424836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407" y="1341639"/>
            <a:ext cx="6559887" cy="424836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2411823" y="5506234"/>
            <a:ext cx="42643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  <a:endParaRPr lang="en-US" altLang="zh-CN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mography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04084"/>
            <a:ext cx="901677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Raymer </a:t>
            </a:r>
            <a:r>
              <a:rPr lang="en-US" altLang="zh-CN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et.al.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- 1994 - Complex wave-field reconstruction using phase-space tomography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39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344" y="1398522"/>
            <a:ext cx="5766096" cy="4108661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2411823" y="5506234"/>
            <a:ext cx="42643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  <a:endParaRPr lang="en-US" altLang="zh-CN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mography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04084"/>
            <a:ext cx="901677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Raymer </a:t>
            </a:r>
            <a:r>
              <a:rPr lang="en-US" altLang="zh-CN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et.al.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- 1994 - Complex wave-field reconstruction using phase-space tomography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62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1950" y="1423923"/>
            <a:ext cx="5804198" cy="4057859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2411823" y="5506234"/>
            <a:ext cx="42643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  <a:endParaRPr lang="en-US" altLang="zh-CN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mography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04084"/>
            <a:ext cx="901677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Raymer </a:t>
            </a:r>
            <a:r>
              <a:rPr lang="en-US" altLang="zh-CN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et.al.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- 1994 - Complex wave-field reconstruction using phase-space tomography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03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369" y="1943559"/>
            <a:ext cx="6985359" cy="3606985"/>
          </a:xfrm>
          <a:prstGeom prst="rect">
            <a:avLst/>
          </a:prstGeom>
        </p:spPr>
      </p:pic>
      <p:sp>
        <p:nvSpPr>
          <p:cNvPr id="36" name="矩形 35"/>
          <p:cNvSpPr/>
          <p:nvPr/>
        </p:nvSpPr>
        <p:spPr>
          <a:xfrm>
            <a:off x="499663" y="984284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表示解释物理光学时存在的问题：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240609" y="5694211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杨氏双缝干涉实验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611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2273" y="1403246"/>
            <a:ext cx="5899453" cy="4051508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2411823" y="5506234"/>
            <a:ext cx="42643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  <a:endParaRPr lang="en-US" altLang="zh-CN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mography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04084"/>
            <a:ext cx="901677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Raymer </a:t>
            </a:r>
            <a:r>
              <a:rPr lang="en-US" altLang="zh-CN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et.al.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- 1994 - Complex wave-field reconstruction using phase-space tomography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81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446" y="1405468"/>
            <a:ext cx="6140766" cy="407691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2411823" y="5506234"/>
            <a:ext cx="42643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  <a:endParaRPr lang="en-US" altLang="zh-CN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mography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04084"/>
            <a:ext cx="901677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Raymer </a:t>
            </a:r>
            <a:r>
              <a:rPr lang="en-US" altLang="zh-CN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et.al.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- 1994 - Complex wave-field reconstruction using phase-space tomography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73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5050" y="1381019"/>
            <a:ext cx="6813900" cy="4095961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2411823" y="5506234"/>
            <a:ext cx="42643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  <a:endParaRPr lang="en-US" altLang="zh-CN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mography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04084"/>
            <a:ext cx="901677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Raymer </a:t>
            </a:r>
            <a:r>
              <a:rPr lang="en-US" altLang="zh-CN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et.al.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- 1994 - Complex wave-field reconstruction using phase-space tomography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85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277" y="1581060"/>
            <a:ext cx="7373159" cy="454939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3259323" y="5990200"/>
            <a:ext cx="24862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投影切片定理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50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r="-505" b="23605"/>
          <a:stretch/>
        </p:blipFill>
        <p:spPr>
          <a:xfrm>
            <a:off x="1414754" y="1768236"/>
            <a:ext cx="6471699" cy="3837434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1044685" y="5792846"/>
            <a:ext cx="66234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分数阶傅里叶变换 </a:t>
            </a:r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vs </a:t>
            </a:r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菲涅耳衍射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221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2464" r="43213"/>
          <a:stretch/>
        </p:blipFill>
        <p:spPr>
          <a:xfrm>
            <a:off x="674572" y="1744717"/>
            <a:ext cx="3869405" cy="3995021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5566" y="996285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间接测量（部分相干）：</a:t>
            </a:r>
          </a:p>
        </p:txBody>
      </p:sp>
      <p:sp>
        <p:nvSpPr>
          <p:cNvPr id="11" name="矩形 10"/>
          <p:cNvSpPr/>
          <p:nvPr/>
        </p:nvSpPr>
        <p:spPr>
          <a:xfrm>
            <a:off x="2518449" y="5461746"/>
            <a:ext cx="42643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  <a:endParaRPr lang="en-US" altLang="zh-CN" sz="280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ase-space 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omography</a:t>
            </a:r>
            <a:endParaRPr lang="zh-CN" altLang="en-US" sz="28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87239" y="1882447"/>
            <a:ext cx="4148078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难点：</a:t>
            </a:r>
            <a:r>
              <a:rPr lang="zh-CN" altLang="en-US" sz="20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前面讨论的均为</a:t>
            </a:r>
            <a:r>
              <a:rPr lang="en-US" altLang="zh-CN" sz="20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00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维格纳函数，而更一般的</a:t>
            </a:r>
            <a:r>
              <a:rPr lang="zh-CN" altLang="en-US" sz="20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四维</a:t>
            </a:r>
            <a:r>
              <a:rPr lang="zh-CN" altLang="en-US" sz="20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维格纳函数</a:t>
            </a:r>
            <a:r>
              <a:rPr lang="zh-CN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测量需要</a:t>
            </a:r>
            <a:r>
              <a:rPr lang="en-US" altLang="zh-CN" sz="20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0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个轴向的旋转投影</a:t>
            </a:r>
            <a:r>
              <a:rPr lang="zh-CN" altLang="en-US" sz="20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传统透镜的分数阶傅里叶变换（单轴）无法实现</a:t>
            </a:r>
            <a:endParaRPr lang="zh-CN" altLang="en-US" sz="20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下箭头 7"/>
          <p:cNvSpPr/>
          <p:nvPr/>
        </p:nvSpPr>
        <p:spPr>
          <a:xfrm>
            <a:off x="6546761" y="3495264"/>
            <a:ext cx="629029" cy="925987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550666" y="4493020"/>
            <a:ext cx="26212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采用</a:t>
            </a:r>
            <a:r>
              <a:rPr lang="zh-CN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非对称成像</a:t>
            </a:r>
            <a:r>
              <a:rPr lang="zh-CN" altLang="en-US" sz="24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如引入柱面透镜</a:t>
            </a:r>
            <a:endParaRPr lang="zh-CN" altLang="en-US" sz="200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415853"/>
            <a:ext cx="992136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Nugent </a:t>
            </a:r>
            <a:r>
              <a:rPr lang="en-US" altLang="zh-CN" sz="1050" smtClean="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et.al.</a:t>
            </a:r>
            <a:r>
              <a:rPr lang="zh-CN" altLang="en-US" sz="1050" smtClean="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 </a:t>
            </a:r>
            <a:r>
              <a:rPr lang="zh-CN" altLang="en-US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- 1992 - Wave field determination using three-dimensional </a:t>
            </a:r>
            <a:r>
              <a:rPr lang="en-US" altLang="zh-CN" sz="1050">
                <a:solidFill>
                  <a:srgbClr val="0033CC"/>
                </a:solidFill>
                <a:latin typeface="Arial" panose="020B0604020202020204" pitchFamily="34" charset="0"/>
                <a:hlinkClick r:id="rId4" action="ppaction://hlinkfile"/>
              </a:rPr>
              <a:t>intensity measurement</a:t>
            </a:r>
            <a:endParaRPr lang="zh-CN" altLang="en-US" sz="105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04084"/>
            <a:ext cx="992136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50" u="sng">
                <a:solidFill>
                  <a:srgbClr val="0033CC"/>
                </a:solidFill>
                <a:latin typeface="Arial" panose="020B0604020202020204" pitchFamily="34" charset="0"/>
                <a:hlinkClick r:id="rId5" action="ppaction://hlinkfile"/>
              </a:rPr>
              <a:t>Hazak_ et.al  1992_Comment on ``Wave field determination using three-dimensional intensity </a:t>
            </a:r>
            <a:r>
              <a:rPr lang="en-US" altLang="zh-CN" sz="1050" u="sng" smtClean="0">
                <a:solidFill>
                  <a:srgbClr val="0033CC"/>
                </a:solidFill>
                <a:latin typeface="Arial" panose="020B0604020202020204" pitchFamily="34" charset="0"/>
                <a:hlinkClick r:id="rId5" action="ppaction://hlinkfile"/>
              </a:rPr>
              <a:t>measurement</a:t>
            </a:r>
            <a:r>
              <a:rPr lang="en-US" altLang="zh-CN" sz="1050" u="sng" smtClean="0">
                <a:solidFill>
                  <a:srgbClr val="0033CC"/>
                </a:solidFill>
                <a:latin typeface="Arial" panose="020B0604020202020204" pitchFamily="34" charset="0"/>
              </a:rPr>
              <a:t>”</a:t>
            </a:r>
            <a:endParaRPr lang="zh-CN" altLang="en-US" sz="1050" u="sng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4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1435" y="3486490"/>
            <a:ext cx="5228247" cy="3273972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1297" y="908852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小结</a:t>
            </a:r>
            <a:r>
              <a:rPr lang="zh-CN" altLang="en-US" sz="32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</a:t>
            </a:r>
            <a:endParaRPr lang="zh-CN" altLang="en-US" sz="320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1297" y="1628098"/>
            <a:ext cx="8032968" cy="16435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光学的优势：</a:t>
            </a:r>
            <a:r>
              <a:rPr lang="zh-CN" altLang="en-US" sz="240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利用几何光学的思想解释物理光学</a:t>
            </a:r>
            <a:endParaRPr lang="en-US" altLang="zh-CN" sz="240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的若干性质：</a:t>
            </a: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傍轴近似：</a:t>
            </a:r>
            <a:r>
              <a:rPr lang="en-US" altLang="zh-CN" sz="24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BCD</a:t>
            </a: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矩阵</a:t>
            </a:r>
            <a:endParaRPr lang="en-US" altLang="zh-CN" sz="240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的间接测量：</a:t>
            </a: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空间断层扫描</a:t>
            </a:r>
          </a:p>
        </p:txBody>
      </p:sp>
    </p:spTree>
    <p:extLst>
      <p:ext uri="{BB962C8B-B14F-4D97-AF65-F5344CB8AC3E}">
        <p14:creationId xmlns:p14="http://schemas.microsoft.com/office/powerpoint/2010/main" val="2298439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t="1174" r="1591"/>
          <a:stretch/>
        </p:blipFill>
        <p:spPr>
          <a:xfrm>
            <a:off x="1147572" y="1502797"/>
            <a:ext cx="6724219" cy="4091825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99663" y="984284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表示解释物理光学时存在的问题：</a:t>
            </a:r>
          </a:p>
        </p:txBody>
      </p:sp>
      <p:sp>
        <p:nvSpPr>
          <p:cNvPr id="37" name="矩形 36"/>
          <p:cNvSpPr/>
          <p:nvPr/>
        </p:nvSpPr>
        <p:spPr>
          <a:xfrm>
            <a:off x="3240609" y="5694211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杨氏双缝干涉实验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370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t="1133" r="2105" b="1"/>
          <a:stretch/>
        </p:blipFill>
        <p:spPr>
          <a:xfrm>
            <a:off x="982303" y="1478943"/>
            <a:ext cx="6825877" cy="414370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240609" y="5694211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杨氏双缝干涉实验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9663" y="984284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表示解释物理光学时存在的问题：</a:t>
            </a:r>
          </a:p>
        </p:txBody>
      </p:sp>
    </p:spTree>
    <p:extLst>
      <p:ext uri="{BB962C8B-B14F-4D97-AF65-F5344CB8AC3E}">
        <p14:creationId xmlns:p14="http://schemas.microsoft.com/office/powerpoint/2010/main" val="91110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969" y="1498614"/>
            <a:ext cx="6820251" cy="421661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240609" y="5694211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杨氏双缝干涉实验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9663" y="984284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表示解释物理光学时存在的问题：</a:t>
            </a:r>
          </a:p>
        </p:txBody>
      </p:sp>
    </p:spTree>
    <p:extLst>
      <p:ext uri="{BB962C8B-B14F-4D97-AF65-F5344CB8AC3E}">
        <p14:creationId xmlns:p14="http://schemas.microsoft.com/office/powerpoint/2010/main" val="166963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017" y="1569059"/>
            <a:ext cx="7491169" cy="426054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72727" y="5612802"/>
            <a:ext cx="6955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利用相空间光学</a:t>
            </a:r>
            <a:r>
              <a:rPr lang="zh-CN" altLang="en-US" sz="24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描述几何光学那般表述物理光学</a:t>
            </a:r>
            <a:endParaRPr lang="zh-CN" altLang="en-US" sz="24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9663" y="984284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表示解释物理光学时存在的问题：</a:t>
            </a:r>
          </a:p>
        </p:txBody>
      </p:sp>
    </p:spTree>
    <p:extLst>
      <p:ext uri="{BB962C8B-B14F-4D97-AF65-F5344CB8AC3E}">
        <p14:creationId xmlns:p14="http://schemas.microsoft.com/office/powerpoint/2010/main" val="38873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C5C78DE-9C0B-4B83-9754-1B16F32780A6}"/>
              </a:ext>
            </a:extLst>
          </p:cNvPr>
          <p:cNvSpPr txBox="1">
            <a:spLocks/>
          </p:cNvSpPr>
          <p:nvPr/>
        </p:nvSpPr>
        <p:spPr bwMode="auto">
          <a:xfrm>
            <a:off x="184732" y="223991"/>
            <a:ext cx="8931745" cy="46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 i="0" kern="1200">
                <a:solidFill>
                  <a:srgbClr val="FFC000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57200">
              <a:defRPr/>
            </a:pPr>
            <a:r>
              <a:rPr lang="en-US" altLang="zh-TW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4.6 </a:t>
            </a:r>
            <a:r>
              <a:rPr lang="zh-CN" altLang="en-US" smtClean="0">
                <a:solidFill>
                  <a:schemeClr val="tx1"/>
                </a:solidFill>
                <a:latin typeface="方正兰亭粗黑_GBK" panose="02000000000000000000" pitchFamily="2" charset="-122"/>
                <a:ea typeface="方正兰亭粗黑_GBK" panose="02000000000000000000" pitchFamily="2" charset="-122"/>
                <a:cs typeface="+mn-cs"/>
              </a:rPr>
              <a:t>相空间光学基础</a:t>
            </a:r>
            <a:endParaRPr lang="en-US" altLang="zh-CN" dirty="0">
              <a:solidFill>
                <a:schemeClr val="tx1"/>
              </a:solidFill>
              <a:latin typeface="方正兰亭粗黑_GBK" panose="02000000000000000000" pitchFamily="2" charset="-122"/>
              <a:ea typeface="方正兰亭粗黑_GBK" panose="02000000000000000000" pitchFamily="2" charset="-122"/>
              <a:cs typeface="+mn-cs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99663" y="984284"/>
            <a:ext cx="71609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空间表示存在的问题：</a:t>
            </a:r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</a:rPr>
              <a:t>引入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虚负光源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652213" y="5763435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从非相干（光场）到相干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663" y="1696716"/>
            <a:ext cx="3426425" cy="39974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t="831" r="5247"/>
          <a:stretch/>
        </p:blipFill>
        <p:spPr>
          <a:xfrm>
            <a:off x="4210230" y="1751672"/>
            <a:ext cx="4265861" cy="394253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0646" y="3628622"/>
            <a:ext cx="283673" cy="26924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8886" y="3628622"/>
            <a:ext cx="283673" cy="26924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-26744" y="6621091"/>
            <a:ext cx="636990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h </a:t>
            </a:r>
            <a:r>
              <a:rPr lang="en-US" altLang="zh-CN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.al.</a:t>
            </a:r>
            <a:r>
              <a:rPr lang="zh-CN" altLang="en-US" sz="1100" u="sng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1100" u="sng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2009 - Augmenting Light Field to model Wave Optics effect</a:t>
            </a:r>
          </a:p>
        </p:txBody>
      </p:sp>
    </p:spTree>
    <p:extLst>
      <p:ext uri="{BB962C8B-B14F-4D97-AF65-F5344CB8AC3E}">
        <p14:creationId xmlns:p14="http://schemas.microsoft.com/office/powerpoint/2010/main" val="349629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077</TotalTime>
  <Words>1486</Words>
  <Application>Microsoft Office PowerPoint</Application>
  <PresentationFormat>全屏显示(4:3)</PresentationFormat>
  <Paragraphs>273</Paragraphs>
  <Slides>46</Slides>
  <Notes>46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61" baseType="lpstr">
      <vt:lpstr>Gill Sans MT</vt:lpstr>
      <vt:lpstr>Helvetica LT</vt:lpstr>
      <vt:lpstr>方正兰亭粗黑_GBK</vt:lpstr>
      <vt:lpstr>Calibri Light</vt:lpstr>
      <vt:lpstr>华文楷体</vt:lpstr>
      <vt:lpstr>Calibri</vt:lpstr>
      <vt:lpstr>Wingdings</vt:lpstr>
      <vt:lpstr>黑体</vt:lpstr>
      <vt:lpstr>Arial</vt:lpstr>
      <vt:lpstr>Tahoma</vt:lpstr>
      <vt:lpstr>华文新魏</vt:lpstr>
      <vt:lpstr>宋体</vt:lpstr>
      <vt:lpstr>新細明體</vt:lpstr>
      <vt:lpstr>Office 主题</vt:lpstr>
      <vt:lpstr>Equation</vt:lpstr>
      <vt:lpstr>PowerPoint 演示文稿</vt:lpstr>
      <vt:lpstr>4.几何光学</vt:lpstr>
      <vt:lpstr>大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左超</dc:creator>
  <cp:lastModifiedBy>surpasszuo@163.com</cp:lastModifiedBy>
  <cp:revision>2339</cp:revision>
  <cp:lastPrinted>2018-11-01T13:31:17Z</cp:lastPrinted>
  <dcterms:created xsi:type="dcterms:W3CDTF">2015-10-07T05:57:56Z</dcterms:created>
  <dcterms:modified xsi:type="dcterms:W3CDTF">2018-11-14T09:55:14Z</dcterms:modified>
</cp:coreProperties>
</file>